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29D0774B" w:rsidR="008A62A6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1353B4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12088E" w:rsidRPr="0012088E">
        <w:rPr>
          <w:rFonts w:ascii="黑体" w:eastAsia="黑体" w:hAnsi="黑体" w:hint="eastAsia"/>
          <w:b/>
          <w:noProof/>
          <w:color w:val="FF0000"/>
          <w:sz w:val="36"/>
          <w:szCs w:val="36"/>
        </w:rPr>
        <w:t>黑龙江省大庆市</w:t>
      </w:r>
      <w:r w:rsidR="0012088E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</w:t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考物理试题</w:t>
      </w:r>
    </w:p>
    <w:p w14:paraId="590F176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。在每小题给出的四个选项中，只有一项符合要求）</w:t>
      </w:r>
    </w:p>
    <w:p w14:paraId="3301841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说法不正确的是（　　）</w:t>
      </w:r>
    </w:p>
    <w:p w14:paraId="5C362121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大庆的冬天，</w:t>
      </w:r>
      <w:proofErr w:type="gramStart"/>
      <w:r>
        <w:rPr>
          <w:rFonts w:ascii="宋体" w:hAnsi="宋体"/>
        </w:rPr>
        <w:t>树上经常有美丽的“</w:t>
      </w:r>
      <w:proofErr w:type="gramEnd"/>
      <w:r>
        <w:rPr>
          <w:rFonts w:ascii="宋体" w:hAnsi="宋体"/>
        </w:rPr>
        <w:t>雾淞”，这是凝固现象</w:t>
      </w:r>
    </w:p>
    <w:p w14:paraId="23A1CB9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大庆的冬天，交管部门向积雪的道路撒盐是为了降低雪的熔点</w:t>
      </w:r>
    </w:p>
    <w:p w14:paraId="110C99E8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流体在流速大的地方压强较小</w:t>
      </w:r>
    </w:p>
    <w:p w14:paraId="2B790D48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加热热气球气袋中的空气，会使热气球内部气体的温度升高，密度降低</w:t>
      </w:r>
    </w:p>
    <w:p w14:paraId="5DFF5F3E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小明不慎将一瓶矿泉水从二楼阳台滑落，忽略空气阻力，则这瓶矿泉水在下落过程中的路程与时间关系图像正确的是（　　）</w:t>
      </w:r>
    </w:p>
    <w:p w14:paraId="28F5B06E" w14:textId="77777777" w:rsidR="0012088E" w:rsidRDefault="0012088E" w:rsidP="0012088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068CE927" wp14:editId="66D94266">
            <wp:extent cx="895350" cy="9429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47925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37D53CF7" wp14:editId="0A909784">
            <wp:extent cx="933450" cy="9906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72264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E3CCE" w14:textId="77777777" w:rsidR="0012088E" w:rsidRDefault="0012088E" w:rsidP="0012088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681156E0" wp14:editId="7C3ECADA">
            <wp:extent cx="981075" cy="10382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42169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0FF91A97" wp14:editId="627DBD0A">
            <wp:extent cx="1028700" cy="10763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18092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FAAA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关于以下四幅图说法正确的是（　　）</w:t>
      </w:r>
    </w:p>
    <w:p w14:paraId="6A731119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CA0C97" wp14:editId="3E51BC2C">
            <wp:extent cx="5238750" cy="1358719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442470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8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3E803" w14:textId="77777777" w:rsidR="0012088E" w:rsidRDefault="0012088E" w:rsidP="0012088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图中体温计可以直接测量火焰温度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乙图说明做功可以改变物体的内能</w:t>
      </w:r>
    </w:p>
    <w:p w14:paraId="22C8A591" w14:textId="77777777" w:rsidR="0012088E" w:rsidRDefault="0012088E" w:rsidP="0012088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丙图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孔接零线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丁图是正确</w:t>
      </w:r>
      <w:r>
        <w:rPr>
          <w:rFonts w:ascii="宋体" w:hAnsi="宋体"/>
          <w:noProof/>
          <w:color w:val="000000"/>
        </w:rPr>
        <w:drawing>
          <wp:inline distT="0" distB="0" distL="0" distR="0" wp14:anchorId="60ACAA1E" wp14:editId="5B071B56">
            <wp:extent cx="133350" cy="177800"/>
            <wp:effectExtent l="0" t="0" r="0" b="0"/>
            <wp:docPr id="200369" name="图片 2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24653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读数方式</w:t>
      </w:r>
    </w:p>
    <w:p w14:paraId="0684636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说法正确的是（　　）</w:t>
      </w:r>
    </w:p>
    <w:p w14:paraId="1FE70578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起瓶器（</w:t>
      </w:r>
      <w:proofErr w:type="gramStart"/>
      <w:r>
        <w:rPr>
          <w:rFonts w:ascii="宋体" w:hAnsi="宋体"/>
          <w:color w:val="000000"/>
        </w:rPr>
        <w:t>俗称“</w:t>
      </w:r>
      <w:proofErr w:type="gramEnd"/>
      <w:r>
        <w:rPr>
          <w:rFonts w:ascii="宋体" w:hAnsi="宋体"/>
          <w:color w:val="000000"/>
        </w:rPr>
        <w:t>瓶起子”）是费力杠杆</w:t>
      </w:r>
    </w:p>
    <w:p w14:paraId="7CC9A142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岸边人看水中鱼的位置比实际要浅一些，是由光的反射造成的</w:t>
      </w:r>
    </w:p>
    <w:p w14:paraId="5E3C6AEB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晶体熔化过程中吸收热量，温度升高</w:t>
      </w:r>
    </w:p>
    <w:p w14:paraId="4EDEA2A5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将铜片和锌片分开插入同一西红柿中，就可以制成一个简易的西红柿电池</w:t>
      </w:r>
    </w:p>
    <w:p w14:paraId="4E1275A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5. </w:t>
      </w:r>
      <w:r>
        <w:rPr>
          <w:rFonts w:ascii="宋体" w:hAnsi="宋体"/>
          <w:color w:val="000000"/>
        </w:rPr>
        <w:t>如图，将一瓶</w:t>
      </w:r>
      <w:r>
        <w:rPr>
          <w:rFonts w:eastAsia="Times New Roman" w:cs="Times New Roman"/>
          <w:color w:val="000000"/>
        </w:rPr>
        <w:t>500mL</w:t>
      </w:r>
      <w:r>
        <w:rPr>
          <w:rFonts w:ascii="宋体" w:hAnsi="宋体"/>
          <w:color w:val="000000"/>
        </w:rPr>
        <w:t>的纯净水倒置在水平桌面上，它对桌面的压强最接近下面哪个数据（　　）</w:t>
      </w:r>
    </w:p>
    <w:p w14:paraId="353835C0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AB0954C" wp14:editId="235C6365">
            <wp:extent cx="2028825" cy="13811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570182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2D56D" w14:textId="77777777" w:rsidR="0012088E" w:rsidRDefault="0012088E" w:rsidP="001208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rFonts w:eastAsia="Times New Roman" w:cs="Times New Roman"/>
          <w:color w:val="000000"/>
        </w:rPr>
        <w:t>Pa</w:t>
      </w:r>
    </w:p>
    <w:p w14:paraId="787285CB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历史上关于光的本性的认识主要有两种观点：一种是以牛顿为代表的“微粒说”；另一种是以托马斯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杨为代表的“波动说”，即认为光是一种波。下列史实符合科学精神的是（　　）</w:t>
      </w:r>
    </w:p>
    <w:p w14:paraId="5C83BCB9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鉴于牛顿在力学方面的伟大成就，</w:t>
      </w:r>
      <w:proofErr w:type="gramStart"/>
      <w:r>
        <w:rPr>
          <w:rFonts w:ascii="宋体" w:hAnsi="宋体"/>
          <w:color w:val="000000"/>
        </w:rPr>
        <w:t>所以“</w:t>
      </w:r>
      <w:proofErr w:type="gramEnd"/>
      <w:r>
        <w:rPr>
          <w:rFonts w:ascii="宋体" w:hAnsi="宋体"/>
          <w:color w:val="000000"/>
        </w:rPr>
        <w:t>微粒说”一定是对的</w:t>
      </w:r>
    </w:p>
    <w:p w14:paraId="44EBE85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由于大多数科学家支持牛顿的观点，</w:t>
      </w:r>
      <w:proofErr w:type="gramStart"/>
      <w:r>
        <w:rPr>
          <w:rFonts w:ascii="宋体" w:hAnsi="宋体"/>
          <w:color w:val="000000"/>
        </w:rPr>
        <w:t>所以“</w:t>
      </w:r>
      <w:proofErr w:type="gramEnd"/>
      <w:r>
        <w:rPr>
          <w:rFonts w:ascii="宋体" w:hAnsi="宋体"/>
          <w:color w:val="000000"/>
        </w:rPr>
        <w:t>微粒说”一定是对的</w:t>
      </w:r>
    </w:p>
    <w:p w14:paraId="293D10FF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proofErr w:type="gramStart"/>
      <w:r>
        <w:rPr>
          <w:rFonts w:ascii="宋体" w:hAnsi="宋体"/>
          <w:color w:val="000000"/>
        </w:rPr>
        <w:t>泊松以“</w:t>
      </w:r>
      <w:proofErr w:type="gramEnd"/>
      <w:r>
        <w:rPr>
          <w:rFonts w:ascii="宋体" w:hAnsi="宋体"/>
          <w:color w:val="000000"/>
        </w:rPr>
        <w:t>波动说”为基础，结合数学知识推导出听起来特别荒谬的结果，所以“波动说”是错的</w:t>
      </w:r>
    </w:p>
    <w:p w14:paraId="26C1D3B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托马斯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杨用实验证实了光具有波独有的特性，</w:t>
      </w:r>
      <w:proofErr w:type="gramStart"/>
      <w:r>
        <w:rPr>
          <w:rFonts w:ascii="宋体" w:hAnsi="宋体"/>
          <w:color w:val="000000"/>
        </w:rPr>
        <w:t>所以“</w:t>
      </w:r>
      <w:proofErr w:type="gramEnd"/>
      <w:r>
        <w:rPr>
          <w:rFonts w:ascii="宋体" w:hAnsi="宋体"/>
          <w:color w:val="000000"/>
        </w:rPr>
        <w:t>波动说”是正确的</w:t>
      </w:r>
    </w:p>
    <w:p w14:paraId="74E4CFF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雨滴从高空沿直线竖直下落，由于空气阻力的作用，雨滴先加速后匀速运动，可认为雨滴受到的空气阻力与速度的平方成正比，且比例系数不变。关于雨滴下落过程中下列说法正确的是（　　）</w:t>
      </w:r>
    </w:p>
    <w:p w14:paraId="090B8D41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匀速下落时，质量大的雨滴速度比质量小的雨滴速度大</w:t>
      </w:r>
    </w:p>
    <w:p w14:paraId="1B36AB9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雨滴一直处于平衡状态</w:t>
      </w:r>
    </w:p>
    <w:p w14:paraId="1B618371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雨滴下落过程中机械能保持不变</w:t>
      </w:r>
    </w:p>
    <w:p w14:paraId="06FC59C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雨滴只有在加速下落过程中才有力对它做功</w:t>
      </w:r>
    </w:p>
    <w:p w14:paraId="1A0BCA1B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所示，将一体积为</w:t>
      </w:r>
      <w:r>
        <w:object w:dxaOrig="662" w:dyaOrig="321" w14:anchorId="2B75C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6" type="#_x0000_t75" alt="学科网(www.zxxk.com)--教育资源门户，提供试卷、教案、课件、论文、素材以及各类教学资源下载，还有大量而丰富的教学相关资讯！" style="width:33pt;height:16.2pt" o:ole="">
            <v:imagedata r:id="rId14" o:title="eqIdf39c54436bf225733d9fb7f01854d72e"/>
          </v:shape>
          <o:OLEObject Type="Embed" ProgID="Equation.DSMT4" ShapeID="_x0000_i1216" DrawAspect="Content" ObjectID="_1722670832" r:id="rId15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2A5DEAEA" wp14:editId="7009E8F3">
            <wp:extent cx="133350" cy="177800"/>
            <wp:effectExtent l="0" t="0" r="0" b="0"/>
            <wp:docPr id="200372" name="图片 2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80095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分布均匀的正方体木块轻轻放入一盛满某种液体的溢水杯中，溢出液体的体积为</w:t>
      </w:r>
      <w:r>
        <w:object w:dxaOrig="499" w:dyaOrig="300" w14:anchorId="6062BFD9">
          <v:shape id="_x0000_i1217" type="#_x0000_t75" alt="学科网(www.zxxk.com)--教育资源门户，提供试卷、教案、课件、论文、素材以及各类教学资源下载，还有大量而丰富的教学相关资讯！" style="width:25.2pt;height:15pt" o:ole="">
            <v:imagedata r:id="rId16" o:title="eqIdb2957c5d45892c4688a4ad9aca6306fa"/>
          </v:shape>
          <o:OLEObject Type="Embed" ProgID="Equation.DSMT4" ShapeID="_x0000_i1217" DrawAspect="Content" ObjectID="_1722670833" r:id="rId17"/>
        </w:object>
      </w:r>
      <w:r>
        <w:rPr>
          <w:rFonts w:ascii="宋体" w:hAnsi="宋体"/>
          <w:color w:val="000000"/>
        </w:rPr>
        <w:t>；若将木块从中间锯掉一半，将剩余部分再次轻轻放入装满该液体的溢水杯中，则该液体会溢出（　　）</w:t>
      </w:r>
    </w:p>
    <w:p w14:paraId="51553FDB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73A993B" wp14:editId="2E153617">
            <wp:extent cx="165735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24203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F8A6D" w14:textId="77777777" w:rsidR="0012088E" w:rsidRDefault="0012088E" w:rsidP="001208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555" w:dyaOrig="315" w14:anchorId="4766DE85">
          <v:shape id="_x0000_i1218" type="#_x0000_t75" alt="学科网(www.zxxk.com)--教育资源门户，提供试卷、教案、课件、论文、素材以及各类教学资源下载，还有大量而丰富的教学相关资讯！" style="width:27.6pt;height:15.6pt" o:ole="">
            <v:imagedata r:id="rId19" o:title="eqId4de22152baaa0439e89e2770514c0df4"/>
          </v:shape>
          <o:OLEObject Type="Embed" ProgID="Equation.DSMT4" ShapeID="_x0000_i1218" DrawAspect="Content" ObjectID="_1722670834" r:id="rId20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560" w:dyaOrig="320" w14:anchorId="5073635D">
          <v:shape id="_x0000_i1219" type="#_x0000_t75" alt="学科网(www.zxxk.com)--教育资源门户，提供试卷、教案、课件、论文、素材以及各类教学资源下载，还有大量而丰富的教学相关资讯！" style="width:28.2pt;height:16.2pt" o:ole="">
            <v:imagedata r:id="rId21" o:title="eqIdbebb4191c011c437417c520e0ec24961"/>
          </v:shape>
          <o:OLEObject Type="Embed" ProgID="Equation.DSMT4" ShapeID="_x0000_i1219" DrawAspect="Content" ObjectID="_1722670835" r:id="rId22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560" w:dyaOrig="320" w14:anchorId="75B7D8D3">
          <v:shape id="_x0000_i1220" type="#_x0000_t75" alt="学科网(www.zxxk.com)--教育资源门户，提供试卷、教案、课件、论文、素材以及各类教学资源下载，还有大量而丰富的教学相关资讯！" style="width:28.2pt;height:16.2pt" o:ole="">
            <v:imagedata r:id="rId23" o:title="eqIdcbf664154ef2ce43b30552f9a83080b9"/>
          </v:shape>
          <o:OLEObject Type="Embed" ProgID="Equation.DSMT4" ShapeID="_x0000_i1220" DrawAspect="Content" ObjectID="_1722670836" r:id="rId24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563" w:dyaOrig="323" w14:anchorId="29060207">
          <v:shape id="_x0000_i1221" type="#_x0000_t75" alt="学科网(www.zxxk.com)--教育资源门户，提供试卷、教案、课件、论文、素材以及各类教学资源下载，还有大量而丰富的教学相关资讯！" style="width:28.2pt;height:16.2pt" o:ole="">
            <v:imagedata r:id="rId25" o:title="eqId5d0e8011d11fbe2ed016cc7f00e5fda2"/>
          </v:shape>
          <o:OLEObject Type="Embed" ProgID="Equation.DSMT4" ShapeID="_x0000_i1221" DrawAspect="Content" ObjectID="_1722670837" r:id="rId26"/>
        </w:object>
      </w:r>
    </w:p>
    <w:p w14:paraId="0DEE579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某同学利用如图所示的实验装置探究电磁感应现象，实验时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始终闭合且磁体保持静止，下列探究过程及结论</w:t>
      </w:r>
      <w:proofErr w:type="gramStart"/>
      <w:r>
        <w:rPr>
          <w:rFonts w:ascii="宋体" w:hAnsi="宋体"/>
          <w:color w:val="000000"/>
        </w:rPr>
        <w:t>均合理</w:t>
      </w:r>
      <w:proofErr w:type="gramEnd"/>
      <w:r>
        <w:rPr>
          <w:rFonts w:ascii="宋体" w:hAnsi="宋体"/>
          <w:color w:val="000000"/>
        </w:rPr>
        <w:t>的是（　　）</w:t>
      </w:r>
    </w:p>
    <w:p w14:paraId="0BA2BCC2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EC8D908" wp14:editId="7A3B0F73">
            <wp:extent cx="2466975" cy="18764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966512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018D8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46CC9F3F" wp14:editId="33060017">
            <wp:extent cx="31750" cy="88900"/>
            <wp:effectExtent l="0" t="0" r="0" b="0"/>
            <wp:docPr id="200371" name="图片 2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920270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导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保持静止，未观察到灵敏电流计指针发生偏转，说明</w:t>
      </w:r>
      <w:proofErr w:type="gramStart"/>
      <w:r>
        <w:rPr>
          <w:rFonts w:ascii="宋体" w:hAnsi="宋体"/>
          <w:color w:val="000000"/>
        </w:rPr>
        <w:t>磁不能</w:t>
      </w:r>
      <w:proofErr w:type="gramEnd"/>
      <w:r>
        <w:rPr>
          <w:rFonts w:ascii="宋体" w:hAnsi="宋体"/>
          <w:color w:val="000000"/>
        </w:rPr>
        <w:t>生电</w:t>
      </w:r>
    </w:p>
    <w:p w14:paraId="3936036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导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下运动，未观察到灵敏电流计指针发生偏转，说明导体在磁场中运动不会产生感应电流</w:t>
      </w:r>
    </w:p>
    <w:p w14:paraId="682DD78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导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分别向左、向右运动，观察到灵敏电流计指针偏转方向不同，说明感应电流的方向与导线运动方向有关</w:t>
      </w:r>
    </w:p>
    <w:p w14:paraId="41B2C7C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磁体的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在上时，使导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向左运动；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在上时，使导线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向右运动，观察到两欢灵敏电流计指针健转方向相同，说明感应电流的方向与磁场方向无关</w:t>
      </w:r>
    </w:p>
    <w:p w14:paraId="02A65CA2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甲所示，电源电压保持不变，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调节电阻箱。电压表示数与电流表示</w:t>
      </w:r>
      <w:proofErr w:type="gramStart"/>
      <w:r>
        <w:rPr>
          <w:rFonts w:ascii="宋体" w:hAnsi="宋体"/>
          <w:color w:val="000000"/>
        </w:rPr>
        <w:t>数关系</w:t>
      </w:r>
      <w:proofErr w:type="gramEnd"/>
      <w:r>
        <w:rPr>
          <w:rFonts w:ascii="宋体" w:hAnsi="宋体"/>
          <w:color w:val="000000"/>
        </w:rPr>
        <w:t>图像如图乙所示，其中</w:t>
      </w:r>
      <w:r>
        <w:rPr>
          <w:rFonts w:eastAsia="Times New Roman" w:cs="Times New Roman"/>
          <w:i/>
          <w:color w:val="000000"/>
        </w:rPr>
        <w:t>I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是电阻箱阻值为零时的电流，则下列说法正确的是（　　）</w:t>
      </w:r>
    </w:p>
    <w:p w14:paraId="433C6FB2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83E41C8" wp14:editId="576E5DD0">
            <wp:extent cx="3286125" cy="15335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889700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095C60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阻值大小为</w:t>
      </w:r>
      <w:r>
        <w:object w:dxaOrig="372" w:dyaOrig="672" w14:anchorId="66888542">
          <v:shape id="_x0000_i1222" type="#_x0000_t75" alt="学科网(www.zxxk.com)--教育资源门户，提供试卷、教案、课件、论文、素材以及各类教学资源下载，还有大量而丰富的教学相关资讯！" style="width:18.6pt;height:33.6pt" o:ole="">
            <v:imagedata r:id="rId30" o:title="eqId148be8185f1dee04f346013cc7f05072"/>
          </v:shape>
          <o:OLEObject Type="Embed" ProgID="Equation.DSMT4" ShapeID="_x0000_i1222" DrawAspect="Content" ObjectID="_1722670838" r:id="rId31"/>
        </w:object>
      </w:r>
    </w:p>
    <w:p w14:paraId="0CDAB42B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电阻箱两端电压随电流增大而增大</w:t>
      </w:r>
    </w:p>
    <w:p w14:paraId="3D3E7CE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电路消耗的总功率最大值在数值上等于图形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面积之和</w:t>
      </w:r>
    </w:p>
    <w:p w14:paraId="2149D65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电阻箱消耗的电功率最大值在数值上等于图形</w:t>
      </w:r>
      <w:r>
        <w:rPr>
          <w:rFonts w:eastAsia="Times New Roman" w:cs="Times New Roman"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面积</w:t>
      </w:r>
    </w:p>
    <w:p w14:paraId="28B0768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4小题，12题的2、3空每空1分，其它每空2分，共18分）</w:t>
      </w:r>
    </w:p>
    <w:p w14:paraId="14BF4E31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曾侯乙编钟是我国迄今发现数量最多、音律最全的一套编钟。演奏者敲击编钟使其发出悠长的声音，钟振动幅度越大，___________越大；钟振动频率越高，___________越高。</w:t>
      </w:r>
    </w:p>
    <w:p w14:paraId="0A277609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 w:cs="Times New Roman"/>
          <w:color w:val="000000"/>
        </w:rPr>
        <w:t>1905</w:t>
      </w:r>
      <w:r>
        <w:rPr>
          <w:rFonts w:ascii="宋体" w:hAnsi="宋体"/>
          <w:color w:val="000000"/>
        </w:rPr>
        <w:t>年，英国车手多萝西菜维发明了汽车后视镜，以便于观察后方来车。目前，汽车两侧的后视镜用</w:t>
      </w:r>
      <w:r>
        <w:rPr>
          <w:rFonts w:ascii="宋体" w:hAnsi="宋体"/>
          <w:color w:val="000000"/>
        </w:rPr>
        <w:lastRenderedPageBreak/>
        <w:t>的是___________（填“凸透镜”、“凹透镜”、“平面镜”、“凸面镜”或“凹面镜”），物体通过该光学元件成___________立的___________（填“实像”或“虚像”），选用该光学元件的优势是___________。</w:t>
      </w:r>
    </w:p>
    <w:p w14:paraId="26E7EEA5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是用滑轮组提升建筑材料的示意图，动滑轮质量为</w:t>
      </w:r>
      <w:r>
        <w:rPr>
          <w:rFonts w:eastAsia="Times New Roman" w:cs="Times New Roman"/>
          <w:color w:val="000000"/>
        </w:rPr>
        <w:t>5kg</w:t>
      </w:r>
      <w:r>
        <w:rPr>
          <w:rFonts w:ascii="宋体" w:hAnsi="宋体"/>
          <w:color w:val="000000"/>
        </w:rPr>
        <w:t>，建筑材料质量为</w:t>
      </w:r>
      <w:r>
        <w:rPr>
          <w:rFonts w:eastAsia="Times New Roman" w:cs="Times New Roman"/>
          <w:color w:val="000000"/>
        </w:rPr>
        <w:t>85kg</w:t>
      </w:r>
      <w:r>
        <w:rPr>
          <w:rFonts w:ascii="宋体" w:hAnsi="宋体"/>
          <w:color w:val="000000"/>
        </w:rPr>
        <w:t>。用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将建筑材料以</w:t>
      </w:r>
      <w:r>
        <w:rPr>
          <w:rFonts w:eastAsia="Times New Roman" w:cs="Times New Roman"/>
          <w:color w:val="000000"/>
        </w:rPr>
        <w:t>0.5m/s</w:t>
      </w:r>
      <w:r>
        <w:rPr>
          <w:rFonts w:ascii="宋体" w:hAnsi="宋体"/>
          <w:color w:val="000000"/>
        </w:rPr>
        <w:t>的速度匀速向上提起（忽略绳重及滑轮摩擦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N/kg</w:t>
      </w:r>
      <w:r>
        <w:rPr>
          <w:rFonts w:ascii="宋体" w:hAnsi="宋体"/>
          <w:color w:val="000000"/>
        </w:rPr>
        <w:t>）。则拉力大小为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拉力功率为_____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，该滑轮组在</w:t>
      </w:r>
      <w:proofErr w:type="spellStart"/>
      <w:r>
        <w:rPr>
          <w:rFonts w:eastAsia="Times New Roman" w:cs="Times New Roman"/>
          <w:color w:val="000000"/>
        </w:rPr>
        <w:t>lmin</w:t>
      </w:r>
      <w:proofErr w:type="spellEnd"/>
      <w:r>
        <w:rPr>
          <w:rFonts w:ascii="宋体" w:hAnsi="宋体"/>
          <w:color w:val="000000"/>
        </w:rPr>
        <w:t>内做的有用功为___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。</w:t>
      </w:r>
    </w:p>
    <w:p w14:paraId="2ABAEC56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011CB54" wp14:editId="05B23C65">
            <wp:extent cx="819150" cy="18573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764426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9622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“早穿皮袄午穿纱，守着火炉吃西瓜”是对大漠气候的生动描写，而沿海地区昼夜温差则不大，这是由砂石与水的比热容不同造成的。已知砂石和水的比热容之比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砂石和水的密度之比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。</w:t>
      </w:r>
      <w:proofErr w:type="gramStart"/>
      <w:r>
        <w:rPr>
          <w:rFonts w:ascii="宋体" w:hAnsi="宋体"/>
          <w:color w:val="000000"/>
        </w:rPr>
        <w:t>当相同</w:t>
      </w:r>
      <w:proofErr w:type="gramEnd"/>
      <w:r>
        <w:rPr>
          <w:rFonts w:ascii="宋体" w:hAnsi="宋体"/>
          <w:color w:val="000000"/>
        </w:rPr>
        <w:t>体积的砂石和水吸收相同的热量时，它们升高的温度之比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14:paraId="630753DF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共3小题，15题2分，16题4分，17题2分，共8分）</w:t>
      </w:r>
    </w:p>
    <w:p w14:paraId="2B298CD2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人随电梯一起匀速运动，请</w:t>
      </w:r>
      <w:proofErr w:type="gramStart"/>
      <w:r>
        <w:rPr>
          <w:rFonts w:ascii="宋体" w:hAnsi="宋体"/>
          <w:color w:val="000000"/>
        </w:rPr>
        <w:t>作出</w:t>
      </w:r>
      <w:proofErr w:type="gramEnd"/>
      <w:r>
        <w:rPr>
          <w:rFonts w:ascii="宋体" w:hAnsi="宋体"/>
          <w:color w:val="000000"/>
        </w:rPr>
        <w:t>人所受各力的示意图。</w:t>
      </w:r>
    </w:p>
    <w:p w14:paraId="740C22F6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1C3B13B" wp14:editId="6B72E34C">
            <wp:extent cx="1857375" cy="16478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4858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62CEF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当金属温度降低到某一时，会产生神奇的现象。在一个浅平的锡盘中，放入一个体积很小但磁性很强的永久磁体，然后将</w:t>
      </w:r>
      <w:proofErr w:type="gramStart"/>
      <w:r>
        <w:rPr>
          <w:rFonts w:ascii="宋体" w:hAnsi="宋体"/>
          <w:color w:val="000000"/>
        </w:rPr>
        <w:t>座降低</w:t>
      </w:r>
      <w:proofErr w:type="gramEnd"/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color w:val="000000"/>
        </w:rPr>
        <w:t>-270</w:t>
      </w:r>
      <w:r>
        <w:rPr>
          <w:rFonts w:ascii="宋体" w:hAnsi="宋体"/>
          <w:color w:val="000000"/>
        </w:rPr>
        <w:t>℃，使锡盘出现超导性。此时锡盘表面出现超导电流，可看见小磁体竟然离开锡盘，飘然升起。与锡盘保持一定距离后，便悬空并保持高度不变，请用箭头标出锡盘的磁感线方向及锡盘中超导电流的方向。</w:t>
      </w:r>
    </w:p>
    <w:p w14:paraId="52168026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186C3A9" wp14:editId="1A0CF759">
            <wp:extent cx="1914525" cy="10096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461794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F1BE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图是近视眼的成像示意图，其中晶状体相当于凸透镜，平行光经过晶状体等结构未会聚在视网膜上。请在乙图虚线框内画出适当的透镜，并将两条光线的光路补充完整。使光线会聚在视网膜上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。</w:t>
      </w:r>
    </w:p>
    <w:p w14:paraId="441E4E8D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79D9B6" wp14:editId="23A206CB">
            <wp:extent cx="5238750" cy="17430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7537910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844B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大题共2小题，18题8分，19题10分，共18分）</w:t>
      </w:r>
    </w:p>
    <w:p w14:paraId="0D3059D4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小</w:t>
      </w:r>
      <w:proofErr w:type="gramStart"/>
      <w:r>
        <w:rPr>
          <w:rFonts w:ascii="宋体" w:hAnsi="宋体"/>
          <w:color w:val="000000"/>
        </w:rPr>
        <w:t>明想比较某两种</w:t>
      </w:r>
      <w:proofErr w:type="gramEnd"/>
      <w:r>
        <w:rPr>
          <w:rFonts w:ascii="宋体" w:hAnsi="宋体"/>
          <w:color w:val="000000"/>
        </w:rPr>
        <w:t>品牌运动鞋的防滑性能，他设计了如图所示的实验，实验步骤如下：</w:t>
      </w:r>
    </w:p>
    <w:p w14:paraId="12F2C27B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9EB4DF9" wp14:editId="731B1415">
            <wp:extent cx="2933700" cy="12477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658833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B9F7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两种品牌的运动鞋各取一只，用弹簧测力计分别称出它们的重力。小</w:t>
      </w:r>
      <w:proofErr w:type="gramStart"/>
      <w:r>
        <w:rPr>
          <w:rFonts w:ascii="宋体" w:hAnsi="宋体"/>
          <w:color w:val="000000"/>
        </w:rPr>
        <w:t>明观察</w:t>
      </w:r>
      <w:proofErr w:type="gramEnd"/>
      <w:r>
        <w:rPr>
          <w:rFonts w:ascii="宋体" w:hAnsi="宋体"/>
          <w:color w:val="000000"/>
        </w:rPr>
        <w:t>到未悬挂重物时弹簧测力计示数为</w:t>
      </w:r>
      <w:r>
        <w:rPr>
          <w:rFonts w:eastAsia="Times New Roman" w:cs="Times New Roman"/>
          <w:color w:val="000000"/>
        </w:rPr>
        <w:t>0.2N</w:t>
      </w:r>
      <w:r>
        <w:rPr>
          <w:rFonts w:ascii="宋体" w:hAnsi="宋体"/>
          <w:color w:val="000000"/>
        </w:rPr>
        <w:t>，图乙是测量其中一只鞋子时弹簧测力计示数，其示数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鞋子的实际重力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6CC11CE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弹簧测力计挂起较轻的那只鞋子，再向里面缓慢加入细沙，直至弹簧测力计示数与悬挂较重鞋子时的示数相同；</w:t>
      </w:r>
    </w:p>
    <w:p w14:paraId="477DA141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跑步机的传送带上按图甲摆放实验用品，将弹簧测力计正确调零后，其一端固定在跑步机上，另一端钩住鞋子；</w:t>
      </w:r>
    </w:p>
    <w:p w14:paraId="39A01966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启动跑步机，待弹簧测力计示数稳定</w:t>
      </w:r>
      <w:proofErr w:type="gramStart"/>
      <w:r>
        <w:rPr>
          <w:rFonts w:ascii="宋体" w:hAnsi="宋体"/>
          <w:color w:val="000000"/>
        </w:rPr>
        <w:t>后记录</w:t>
      </w:r>
      <w:proofErr w:type="gramEnd"/>
      <w:r>
        <w:rPr>
          <w:rFonts w:ascii="宋体" w:hAnsi="宋体"/>
          <w:color w:val="000000"/>
        </w:rPr>
        <w:t>弹簧测力计示数，</w:t>
      </w:r>
      <w:proofErr w:type="gramStart"/>
      <w:r>
        <w:rPr>
          <w:rFonts w:ascii="宋体" w:hAnsi="宋体"/>
          <w:color w:val="000000"/>
        </w:rPr>
        <w:t>该示数</w:t>
      </w:r>
      <w:proofErr w:type="gramEnd"/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“大于”、“等于”或“小于”）鞋子受到的摩擦力；</w:t>
      </w:r>
    </w:p>
    <w:p w14:paraId="4DFB2F4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换另一只鞋子，重复步骤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并记录数据；</w:t>
      </w:r>
    </w:p>
    <w:p w14:paraId="38518CB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比较步骤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、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中两次弹簧测力计示数，对应示数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“较大”或“较小”）的鞋子防滑性能好；</w:t>
      </w:r>
    </w:p>
    <w:p w14:paraId="2B90EF4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）如果在步骤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中提高传送带速度，那么弹簧测力计示数稳定后，其示数与低速时相比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“变大”、“变小”或“不变”）。</w:t>
      </w:r>
    </w:p>
    <w:p w14:paraId="723733C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proofErr w:type="gramStart"/>
      <w:r>
        <w:rPr>
          <w:rFonts w:ascii="宋体" w:hAnsi="宋体"/>
          <w:color w:val="000000"/>
        </w:rPr>
        <w:t>小明想探究</w:t>
      </w:r>
      <w:proofErr w:type="gramEnd"/>
      <w:r>
        <w:rPr>
          <w:rFonts w:ascii="宋体" w:hAnsi="宋体"/>
          <w:color w:val="000000"/>
        </w:rPr>
        <w:t>光敏电阻的特性，他身边有以下器材：电压为</w:t>
      </w:r>
      <w:r>
        <w:rPr>
          <w:rFonts w:eastAsia="Times New Roman" w:cs="Times New Roman"/>
          <w:color w:val="000000"/>
        </w:rPr>
        <w:t>6V</w:t>
      </w:r>
      <w:r>
        <w:rPr>
          <w:rFonts w:ascii="宋体" w:hAnsi="宋体"/>
          <w:color w:val="000000"/>
        </w:rPr>
        <w:t>的电源，滑动变阻器、电流表、小灯泡、阻值为</w:t>
      </w:r>
      <w:r>
        <w:rPr>
          <w:rFonts w:eastAsia="Times New Roman" w:cs="Times New Roman"/>
          <w:color w:val="000000"/>
        </w:rPr>
        <w:t>20Ω</w:t>
      </w:r>
      <w:r>
        <w:rPr>
          <w:rFonts w:ascii="宋体" w:hAnsi="宋体"/>
          <w:color w:val="000000"/>
        </w:rPr>
        <w:t>的定值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、光敏电阻，开关及导线若干。但他发现这块电流表的刻线是清晰的，所标数值是模糊的。</w:t>
      </w:r>
    </w:p>
    <w:p w14:paraId="4AC95438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为了测量电流表的量程他设计了如图甲所示的电路图，实验步骤如下：</w:t>
      </w:r>
    </w:p>
    <w:p w14:paraId="28B0D1C5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0DE6688" wp14:editId="1F1067D1">
            <wp:extent cx="5238750" cy="20669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821358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C3BD9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用笔画线替代导线补上实物图乙中所缺的四根导线；（        ）</w:t>
      </w:r>
    </w:p>
    <w:p w14:paraId="2D40C009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闭合开关前，滑动变阻器的滑片应置于最___________端（填“左”或“右”）；</w:t>
      </w:r>
    </w:p>
    <w:p w14:paraId="2813E8B2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调节滑动变阻器，使电流表指针指向最大刻度值处，然后保持滑动变阻器滑片位置不变，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发现电流表指针指向最大刻度值的三分之一处；</w:t>
      </w:r>
    </w:p>
    <w:p w14:paraId="1ED2BCD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由以上信息可知，滑动变阻器接入电路</w:t>
      </w:r>
      <w:r>
        <w:rPr>
          <w:rFonts w:ascii="宋体" w:hAnsi="宋体"/>
          <w:noProof/>
          <w:color w:val="000000"/>
        </w:rPr>
        <w:drawing>
          <wp:inline distT="0" distB="0" distL="0" distR="0" wp14:anchorId="536B92DE" wp14:editId="60EE3599">
            <wp:extent cx="133350" cy="177800"/>
            <wp:effectExtent l="0" t="0" r="0" b="0"/>
            <wp:docPr id="200368" name="图片 2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480456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阻值为___________Ω，该电流表的最大刻度值为___________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14:paraId="15A29B0F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明利用上述部分元件来探究光敏电阻的特性，他设计的实验电路如图丙所示，并进行如下操作：</w:t>
      </w:r>
    </w:p>
    <w:p w14:paraId="1A234EF7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D8B1E74" wp14:editId="4D1C02E2">
            <wp:extent cx="2085975" cy="17621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06433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91C44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实验中保持小灯泡正对光敏电阻（不考虑其他光源对光敏电阻阻值的影响，忽略小灯泡阻值变化），由左向右缓慢调节滑动变阻器，会发现小灯泡发光___________（填“变亮”或“变暗”）；</w:t>
      </w:r>
    </w:p>
    <w:p w14:paraId="27DE41EF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同时观察到电流表的示数变大，由以上实验现象可知：光敏电阻的阻值随着光照强度的增大而___________（填“增大”或“减小”）。</w:t>
      </w:r>
    </w:p>
    <w:p w14:paraId="1494308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lastRenderedPageBreak/>
        <w:t>五、计算题（本大题共2小题，第20题8分，第21题8分，共16分。解题时要写出必要的文字说明、依据的主要公式或变形公式，运算过程和结果要写明单位，只有结果、没有过程不能得分）</w:t>
      </w:r>
    </w:p>
    <w:p w14:paraId="1415DE65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明家买了一个额定电压为</w:t>
      </w:r>
      <w:r>
        <w:rPr>
          <w:rFonts w:eastAsia="Times New Roman" w:cs="Times New Roman"/>
          <w:color w:val="000000"/>
        </w:rPr>
        <w:t>220V</w:t>
      </w:r>
      <w:r>
        <w:rPr>
          <w:rFonts w:ascii="宋体" w:hAnsi="宋体"/>
          <w:color w:val="000000"/>
        </w:rPr>
        <w:t>的家用电吹风。其简化电路图如图所示。已知吹热风时的额定功率比吹冷风时的额定功率大</w:t>
      </w:r>
      <w:r>
        <w:rPr>
          <w:rFonts w:eastAsia="Times New Roman" w:cs="Times New Roman"/>
          <w:color w:val="000000"/>
        </w:rPr>
        <w:t>880W</w:t>
      </w:r>
      <w:r>
        <w:rPr>
          <w:rFonts w:ascii="宋体" w:hAnsi="宋体"/>
          <w:color w:val="000000"/>
        </w:rPr>
        <w:t>，求：</w:t>
      </w:r>
    </w:p>
    <w:p w14:paraId="2601832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选择开关旋至何处时，电吹风正常工作的功率大；（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表示）</w:t>
      </w:r>
    </w:p>
    <w:p w14:paraId="2310A345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电吹风正常工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分钟，吹热风比吹冷风多消耗的电能；</w:t>
      </w:r>
    </w:p>
    <w:p w14:paraId="50544177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电热</w:t>
      </w:r>
      <w:proofErr w:type="gramStart"/>
      <w:r>
        <w:rPr>
          <w:rFonts w:ascii="宋体" w:hAnsi="宋体"/>
          <w:color w:val="000000"/>
        </w:rPr>
        <w:t>丝正常</w:t>
      </w:r>
      <w:proofErr w:type="gramEnd"/>
      <w:r>
        <w:rPr>
          <w:rFonts w:ascii="宋体" w:hAnsi="宋体"/>
          <w:color w:val="000000"/>
        </w:rPr>
        <w:t>工作时的电阻；</w:t>
      </w:r>
    </w:p>
    <w:p w14:paraId="4B60634C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在正常工作情况下，电吹风吹热风时比吹冷风时通过导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电流大多少。</w:t>
      </w:r>
    </w:p>
    <w:p w14:paraId="4BCE381F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6A78187" wp14:editId="2320E153">
            <wp:extent cx="1876425" cy="11144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579160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CB1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所示，容积很大的长方形水银槽，上方竖直放置一个足够长且两端开口的细玻璃管。管内壁光滑，初始状态管内紧贴水银面有一质量不计、横截面积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</w:rPr>
        <w:t>=1.0c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活塞，活塞不漏气，现用力将活塞缓慢匀速提升（忽略槽内水银液面高度变化）。已知水银密度</w:t>
      </w:r>
      <w:r>
        <w:rPr>
          <w:rFonts w:eastAsia="Times New Roman" w:cs="Times New Roman"/>
          <w:i/>
          <w:color w:val="000000"/>
        </w:rPr>
        <w:t>ρ</w:t>
      </w:r>
      <w:r>
        <w:rPr>
          <w:rFonts w:eastAsia="Times New Roman" w:cs="Times New Roman"/>
          <w:color w:val="000000"/>
        </w:rPr>
        <w:t>=13.6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kg/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当地大气压</w:t>
      </w:r>
      <w:r>
        <w:rPr>
          <w:rFonts w:eastAsia="Times New Roman" w:cs="Times New Roman"/>
          <w:i/>
          <w:color w:val="000000"/>
        </w:rPr>
        <w:t>p</w:t>
      </w:r>
      <w:r>
        <w:rPr>
          <w:rFonts w:eastAsia="Times New Roman" w:cs="Times New Roman"/>
          <w:color w:val="000000"/>
        </w:rPr>
        <w:t>=1.0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N/kg</w:t>
      </w:r>
      <w:r>
        <w:rPr>
          <w:rFonts w:ascii="宋体" w:hAnsi="宋体"/>
          <w:color w:val="000000"/>
        </w:rPr>
        <w:t>。求：</w:t>
      </w:r>
    </w:p>
    <w:p w14:paraId="13BBE6D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细玻璃管内水银面上升的最大高度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（结果保留两位小数）；</w:t>
      </w:r>
    </w:p>
    <w:p w14:paraId="2A9273C9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活塞上升高度为</w:t>
      </w:r>
      <w:r>
        <w:rPr>
          <w:rFonts w:eastAsia="Times New Roman" w:cs="Times New Roman"/>
          <w:color w:val="000000"/>
        </w:rPr>
        <w:t>40cm</w:t>
      </w:r>
      <w:r>
        <w:rPr>
          <w:rFonts w:ascii="宋体" w:hAnsi="宋体"/>
          <w:color w:val="000000"/>
        </w:rPr>
        <w:t>时，作用在活塞上的拉力大小；</w:t>
      </w:r>
    </w:p>
    <w:p w14:paraId="4F709EAA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活塞上升高度为</w:t>
      </w:r>
      <w:r>
        <w:rPr>
          <w:rFonts w:eastAsia="Times New Roman" w:cs="Times New Roman"/>
          <w:color w:val="000000"/>
        </w:rPr>
        <w:t>100cm</w:t>
      </w:r>
      <w:r>
        <w:rPr>
          <w:rFonts w:ascii="宋体" w:hAnsi="宋体"/>
          <w:color w:val="000000"/>
        </w:rPr>
        <w:t>时，作用在活塞上的拉力大小。</w:t>
      </w:r>
    </w:p>
    <w:p w14:paraId="2E83C5E3" w14:textId="77777777" w:rsidR="0012088E" w:rsidRDefault="0012088E" w:rsidP="0012088E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F70F95B" wp14:editId="6C1AE77B">
            <wp:extent cx="1276350" cy="13430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84389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104B5F0C" w14:textId="77777777" w:rsidR="0012088E" w:rsidRDefault="0012088E" w:rsidP="0012088E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物理卷</w:t>
      </w:r>
    </w:p>
    <w:p w14:paraId="368A1113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。在每小题给出的四个选项中，只有一项符合要求）</w:t>
      </w:r>
    </w:p>
    <w:p w14:paraId="69BDC4D7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30355C20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A1C004F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6F449184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48F6559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7C2FCC7D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0C4CA59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2893AAC0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40A493D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59A8798F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F4C38F8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1A3249A7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640510E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3C724134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63C4DCC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52813FC8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378D018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0CD40CE7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DFFA7C6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13D43711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F513C6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4小题，12题的2、3空每空1分，其它每空2分，共18分）</w:t>
      </w:r>
    </w:p>
    <w:p w14:paraId="7A86075D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02D5687C" w14:textId="77777777" w:rsidR="0012088E" w:rsidRDefault="0012088E" w:rsidP="001208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响度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音调</w:t>
      </w:r>
    </w:p>
    <w:p w14:paraId="50160D86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7911BB86" w14:textId="77777777" w:rsidR="0012088E" w:rsidRDefault="0012088E" w:rsidP="001208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凸面镜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正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虚像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扩大视野</w:t>
      </w:r>
    </w:p>
    <w:p w14:paraId="3853FF76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097C2E68" w14:textId="77777777" w:rsidR="0012088E" w:rsidRDefault="0012088E" w:rsidP="0012088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300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45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25500</w:t>
      </w:r>
    </w:p>
    <w:p w14:paraId="7C0D0BC4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1B89630E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21" w:dyaOrig="285" w14:anchorId="1E6D1017">
          <v:shape id="_x0000_i1223" type="#_x0000_t75" alt="学科网(www.zxxk.com)--教育资源门户，提供试卷、教案、课件、论文、素材以及各类教学资源下载，还有大量而丰富的教学相关资讯！" style="width:21pt;height:14.4pt" o:ole="">
            <v:imagedata r:id="rId41" o:title="eqId29300926800e5382f756abaef6359826"/>
          </v:shape>
          <o:OLEObject Type="Embed" ProgID="Equation.DSMT4" ShapeID="_x0000_i1223" DrawAspect="Content" ObjectID="_1722670839" r:id="rId42"/>
        </w:object>
      </w:r>
    </w:p>
    <w:p w14:paraId="00A9C584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共3小题，15题2分，16题4分，17题2分，共8分）</w:t>
      </w:r>
    </w:p>
    <w:p w14:paraId="0C0AF9A0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1C172A19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F2F4834" wp14:editId="33F1C9BC">
            <wp:extent cx="1333500" cy="1514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1194112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6BE30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60AB0300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DD4F8C7" wp14:editId="4E58CF12">
            <wp:extent cx="1457325" cy="7810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656828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F0B24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3F7B2C62" w14:textId="77777777" w:rsidR="0012088E" w:rsidRDefault="0012088E" w:rsidP="001208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00CCB24" wp14:editId="45DA099B">
            <wp:extent cx="2990850" cy="1504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3167371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2904D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大题共2小题，18题8分，19题10分，共18分）</w:t>
      </w:r>
    </w:p>
    <w:p w14:paraId="2746DEF9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64E4B9D1" w14:textId="77777777" w:rsidR="0012088E" w:rsidRDefault="0012088E" w:rsidP="001208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58AF5DDE" wp14:editId="5AB0F054">
            <wp:extent cx="31750" cy="88900"/>
            <wp:effectExtent l="0" t="0" r="0" b="0"/>
            <wp:docPr id="200370" name="图片 2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1622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.4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2.2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等于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较大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不变</w:t>
      </w:r>
    </w:p>
    <w:p w14:paraId="35B96C14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25741D59" w14:textId="77777777" w:rsidR="0012088E" w:rsidRDefault="0012088E" w:rsidP="001208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5100A8D2" wp14:editId="2159661E">
            <wp:extent cx="1952625" cy="16478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283754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左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0.6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变亮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减小</w:t>
      </w:r>
    </w:p>
    <w:p w14:paraId="7296B040" w14:textId="77777777" w:rsidR="0012088E" w:rsidRDefault="0012088E" w:rsidP="0012088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（本大题共2小题，第20题8分，第21题8分，共16分。解题时要写出必要</w:t>
      </w:r>
      <w:r>
        <w:rPr>
          <w:rFonts w:ascii="宋体" w:hAnsi="宋体"/>
          <w:b/>
          <w:color w:val="000000"/>
          <w:sz w:val="24"/>
        </w:rPr>
        <w:lastRenderedPageBreak/>
        <w:t>的文字说明、依据的主要公式或变形公式，运算过程和结果要写明单位，只有结果、没有过程不能得分）</w:t>
      </w:r>
    </w:p>
    <w:p w14:paraId="19F48E0C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55FA3381" w14:textId="77777777" w:rsidR="0012088E" w:rsidRDefault="0012088E" w:rsidP="0012088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.64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5Ω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A</w:t>
      </w:r>
    </w:p>
    <w:p w14:paraId="7A96D133" w14:textId="77777777" w:rsidR="0012088E" w:rsidRDefault="0012088E" w:rsidP="0012088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06E47C9B" w14:textId="77777777" w:rsidR="0012088E" w:rsidRDefault="0012088E" w:rsidP="0012088E">
      <w:pPr>
        <w:spacing w:line="360" w:lineRule="auto"/>
        <w:textAlignment w:val="center"/>
        <w:rPr>
          <w:rFonts w:eastAsia="Times New Roman" w:cs="Times New Roman"/>
          <w:color w:val="000000"/>
        </w:rPr>
        <w:sectPr w:rsidR="0012088E" w:rsidSect="00C321EB">
          <w:headerReference w:type="default" r:id="rId47"/>
          <w:footerReference w:type="default" r:id="rId48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.74m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.44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0N</w:t>
      </w:r>
    </w:p>
    <w:p w14:paraId="427C0918" w14:textId="77777777" w:rsidR="0012088E" w:rsidRPr="0012088E" w:rsidRDefault="0012088E" w:rsidP="008A62A6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</w:p>
    <w:sectPr w:rsidR="0012088E" w:rsidRPr="0012088E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F154F4" w14:textId="77777777" w:rsidR="003F0026" w:rsidRDefault="003F0026" w:rsidP="008A62A6">
      <w:r>
        <w:separator/>
      </w:r>
    </w:p>
  </w:endnote>
  <w:endnote w:type="continuationSeparator" w:id="0">
    <w:p w14:paraId="4945D049" w14:textId="77777777" w:rsidR="003F0026" w:rsidRDefault="003F002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72DBD" w14:textId="77777777" w:rsidR="0012088E" w:rsidRDefault="0012088E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C27DC4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31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03AE6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3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FEEF9D" w14:textId="77777777" w:rsidR="003F0026" w:rsidRDefault="003F0026" w:rsidP="008A62A6">
      <w:r>
        <w:separator/>
      </w:r>
    </w:p>
  </w:footnote>
  <w:footnote w:type="continuationSeparator" w:id="0">
    <w:p w14:paraId="0EC0473C" w14:textId="77777777" w:rsidR="003F0026" w:rsidRDefault="003F0026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310E63" w14:textId="202D4D97" w:rsidR="0012088E" w:rsidRDefault="0012088E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7DAF60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32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2088E"/>
    <w:rsid w:val="001353B4"/>
    <w:rsid w:val="001F7A03"/>
    <w:rsid w:val="003270E6"/>
    <w:rsid w:val="003F0026"/>
    <w:rsid w:val="00495BD4"/>
    <w:rsid w:val="004E531C"/>
    <w:rsid w:val="00774173"/>
    <w:rsid w:val="00886FAE"/>
    <w:rsid w:val="008A62A6"/>
    <w:rsid w:val="00916528"/>
    <w:rsid w:val="00996818"/>
    <w:rsid w:val="00A46D8B"/>
    <w:rsid w:val="00A50B07"/>
    <w:rsid w:val="00BC2F61"/>
    <w:rsid w:val="00CC3C34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26" Type="http://schemas.openxmlformats.org/officeDocument/2006/relationships/oleObject" Target="embeddings/oleObject6.bin"/><Relationship Id="rId39" Type="http://schemas.openxmlformats.org/officeDocument/2006/relationships/image" Target="media/image27.png"/><Relationship Id="rId21" Type="http://schemas.openxmlformats.org/officeDocument/2006/relationships/image" Target="media/image13.wmf"/><Relationship Id="rId34" Type="http://schemas.openxmlformats.org/officeDocument/2006/relationships/image" Target="media/image22.png"/><Relationship Id="rId42" Type="http://schemas.openxmlformats.org/officeDocument/2006/relationships/oleObject" Target="embeddings/oleObject8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image" Target="media/image18.png"/><Relationship Id="rId11" Type="http://schemas.openxmlformats.org/officeDocument/2006/relationships/image" Target="media/image6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2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4.png"/><Relationship Id="rId49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oleObject" Target="embeddings/oleObject7.bin"/><Relationship Id="rId44" Type="http://schemas.openxmlformats.org/officeDocument/2006/relationships/image" Target="media/image31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footer" Target="footer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2.bin"/><Relationship Id="rId25" Type="http://schemas.openxmlformats.org/officeDocument/2006/relationships/image" Target="media/image15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3.png"/><Relationship Id="rId20" Type="http://schemas.openxmlformats.org/officeDocument/2006/relationships/oleObject" Target="embeddings/oleObject3.bin"/><Relationship Id="rId41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761</Words>
  <Characters>4339</Characters>
  <DocSecurity>0</DocSecurity>
  <Lines>36</Lines>
  <Paragraphs>10</Paragraphs>
  <ScaleCrop>false</ScaleCrop>
  <Company/>
  <LinksUpToDate>false</LinksUpToDate>
  <CharactersWithSpaces>5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2T02:52:00Z</dcterms:created>
  <dcterms:modified xsi:type="dcterms:W3CDTF">2022-08-22T02:52:00Z</dcterms:modified>
</cp:coreProperties>
</file>